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2101" w:rsidRDefault="003435BF">
      <w:r>
        <w:t>Parallel Lines and Transversals</w:t>
      </w:r>
      <w:r w:rsidRPr="003435BF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7" o:title=""/>
          </v:shape>
          <o:OLEObject Type="Embed" ProgID="Equation.DSMT4" ShapeID="_x0000_i1025" DrawAspect="Content" ObjectID="_1596027556" r:id="rId8"/>
        </w:object>
      </w:r>
    </w:p>
    <w:tbl>
      <w:tblPr>
        <w:tblStyle w:val="TableGrid"/>
        <w:tblW w:w="11268" w:type="dxa"/>
        <w:tblLook w:val="04A0" w:firstRow="1" w:lastRow="0" w:firstColumn="1" w:lastColumn="0" w:noHBand="0" w:noVBand="1"/>
      </w:tblPr>
      <w:tblGrid>
        <w:gridCol w:w="2718"/>
        <w:gridCol w:w="4368"/>
        <w:gridCol w:w="4182"/>
      </w:tblGrid>
      <w:tr w:rsidR="003435BF" w:rsidTr="006D74C4">
        <w:trPr>
          <w:trHeight w:val="314"/>
        </w:trPr>
        <w:tc>
          <w:tcPr>
            <w:tcW w:w="2718" w:type="dxa"/>
          </w:tcPr>
          <w:p w:rsidR="003435BF" w:rsidRDefault="003435BF">
            <w:r>
              <w:t xml:space="preserve">Word </w:t>
            </w:r>
          </w:p>
        </w:tc>
        <w:tc>
          <w:tcPr>
            <w:tcW w:w="4368" w:type="dxa"/>
          </w:tcPr>
          <w:p w:rsidR="003435BF" w:rsidRDefault="003435BF">
            <w:r>
              <w:t xml:space="preserve">Meaning </w:t>
            </w:r>
          </w:p>
        </w:tc>
        <w:tc>
          <w:tcPr>
            <w:tcW w:w="4182" w:type="dxa"/>
          </w:tcPr>
          <w:p w:rsidR="003435BF" w:rsidRDefault="003435BF">
            <w:r>
              <w:t>Example/Symbol</w:t>
            </w:r>
          </w:p>
        </w:tc>
      </w:tr>
      <w:tr w:rsidR="003435BF" w:rsidRPr="003B1D12" w:rsidTr="006D74C4">
        <w:trPr>
          <w:trHeight w:val="1642"/>
        </w:trPr>
        <w:tc>
          <w:tcPr>
            <w:tcW w:w="2718" w:type="dxa"/>
          </w:tcPr>
          <w:p w:rsidR="003435BF" w:rsidRPr="003B1D12" w:rsidRDefault="003435BF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Parallel Line</w:t>
            </w:r>
          </w:p>
        </w:tc>
        <w:tc>
          <w:tcPr>
            <w:tcW w:w="4368" w:type="dxa"/>
          </w:tcPr>
          <w:p w:rsidR="00911430" w:rsidRPr="003B1D12" w:rsidRDefault="003435BF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Lines that do not intersect</w:t>
            </w:r>
            <w:r w:rsidR="00911430" w:rsidRPr="003B1D12">
              <w:rPr>
                <w:sz w:val="24"/>
                <w:szCs w:val="24"/>
              </w:rPr>
              <w:t xml:space="preserve"> </w:t>
            </w:r>
          </w:p>
          <w:p w:rsidR="003435BF" w:rsidRPr="003B1D12" w:rsidRDefault="00911430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( usually shown by arrows  on the lines)</w:t>
            </w:r>
          </w:p>
          <w:p w:rsidR="00911430" w:rsidRPr="003B1D12" w:rsidRDefault="00911430">
            <w:pPr>
              <w:rPr>
                <w:sz w:val="24"/>
                <w:szCs w:val="24"/>
              </w:rPr>
            </w:pPr>
          </w:p>
        </w:tc>
        <w:tc>
          <w:tcPr>
            <w:tcW w:w="4182" w:type="dxa"/>
          </w:tcPr>
          <w:p w:rsidR="003435BF" w:rsidRPr="003B1D12" w:rsidRDefault="003435BF">
            <w:pPr>
              <w:rPr>
                <w:sz w:val="24"/>
                <w:szCs w:val="24"/>
              </w:rPr>
            </w:pPr>
            <w:r w:rsidRPr="003B1D12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85D2C9" wp14:editId="47F435D2">
                      <wp:simplePos x="0" y="0"/>
                      <wp:positionH relativeFrom="column">
                        <wp:posOffset>1032510</wp:posOffset>
                      </wp:positionH>
                      <wp:positionV relativeFrom="paragraph">
                        <wp:posOffset>-1270</wp:posOffset>
                      </wp:positionV>
                      <wp:extent cx="285750" cy="257175"/>
                      <wp:effectExtent l="0" t="0" r="19050" b="28575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5750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435BF" w:rsidRDefault="003435BF"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85D2C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81.3pt;margin-top:-.1pt;width:22.5pt;height:2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" fillcolor="white [3201]" strokecolor="white [3212]" strokeweight=".5pt">
                      <v:textbox>
                        <w:txbxContent>
                          <w:p w:rsidR="003435BF" w:rsidRDefault="003435BF">
                            <w:r>
                              <w:t>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B1D12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7EC19A18" wp14:editId="64417EA2">
                  <wp:simplePos x="0" y="0"/>
                  <wp:positionH relativeFrom="column">
                    <wp:posOffset>-43815</wp:posOffset>
                  </wp:positionH>
                  <wp:positionV relativeFrom="paragraph">
                    <wp:posOffset>-1270</wp:posOffset>
                  </wp:positionV>
                  <wp:extent cx="1072515" cy="682625"/>
                  <wp:effectExtent l="0" t="0" r="0" b="317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2515" cy="682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80588" w:rsidRDefault="006D74C4">
            <w:pPr>
              <w:rPr>
                <w:sz w:val="24"/>
                <w:szCs w:val="24"/>
              </w:rPr>
            </w:pPr>
            <w:r w:rsidRPr="003B1D12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FA3E6B1" wp14:editId="0DD5E5FA">
                      <wp:simplePos x="0" y="0"/>
                      <wp:positionH relativeFrom="column">
                        <wp:posOffset>1872615</wp:posOffset>
                      </wp:positionH>
                      <wp:positionV relativeFrom="paragraph">
                        <wp:posOffset>18415</wp:posOffset>
                      </wp:positionV>
                      <wp:extent cx="0" cy="152400"/>
                      <wp:effectExtent l="0" t="0" r="1905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240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DE4333B" id="Straight Connector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45pt,1.45pt" to="147.45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" strokecolor="black [3040]" strokeweight="1.5pt"/>
                  </w:pict>
                </mc:Fallback>
              </mc:AlternateContent>
            </w:r>
            <w:r w:rsidR="000A619F" w:rsidRPr="003B1D12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1E45AD8" wp14:editId="107E050F">
                      <wp:simplePos x="0" y="0"/>
                      <wp:positionH relativeFrom="column">
                        <wp:posOffset>1939290</wp:posOffset>
                      </wp:positionH>
                      <wp:positionV relativeFrom="paragraph">
                        <wp:posOffset>18415</wp:posOffset>
                      </wp:positionV>
                      <wp:extent cx="0" cy="152400"/>
                      <wp:effectExtent l="0" t="0" r="1905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240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9361F1" id="Straight Connector 6" o:spid="_x0000_s1026" style="position:absolute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2.7pt,1.45pt" to="152.7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" strokecolor="black [3040]" strokeweight="1.5pt"/>
                  </w:pict>
                </mc:Fallback>
              </mc:AlternateContent>
            </w:r>
            <w:r w:rsidR="003435BF" w:rsidRPr="003B1D12">
              <w:rPr>
                <w:sz w:val="24"/>
                <w:szCs w:val="24"/>
              </w:rPr>
              <w:t xml:space="preserve">                                           Line</w:t>
            </w:r>
            <w:r>
              <w:rPr>
                <w:sz w:val="24"/>
                <w:szCs w:val="24"/>
              </w:rPr>
              <w:t xml:space="preserve"> L  </w:t>
            </w:r>
            <w:r w:rsidR="003435BF" w:rsidRPr="003B1D1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</w:t>
            </w:r>
            <w:r w:rsidR="000A619F" w:rsidRPr="003B1D12">
              <w:rPr>
                <w:sz w:val="24"/>
                <w:szCs w:val="24"/>
              </w:rPr>
              <w:t>Line</w:t>
            </w:r>
            <w:r>
              <w:rPr>
                <w:sz w:val="24"/>
                <w:szCs w:val="24"/>
              </w:rPr>
              <w:t xml:space="preserve"> M</w:t>
            </w:r>
            <w:r w:rsidR="000A619F" w:rsidRPr="003B1D12">
              <w:rPr>
                <w:sz w:val="24"/>
                <w:szCs w:val="24"/>
              </w:rPr>
              <w:t xml:space="preserve"> M</w:t>
            </w:r>
          </w:p>
          <w:p w:rsidR="003435BF" w:rsidRPr="003B1D12" w:rsidRDefault="003435BF">
            <w:pPr>
              <w:rPr>
                <w:sz w:val="24"/>
                <w:szCs w:val="24"/>
              </w:rPr>
            </w:pPr>
            <w:r w:rsidRPr="003B1D12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D94DC34" wp14:editId="62D082DE">
                      <wp:simplePos x="0" y="0"/>
                      <wp:positionH relativeFrom="column">
                        <wp:posOffset>956310</wp:posOffset>
                      </wp:positionH>
                      <wp:positionV relativeFrom="paragraph">
                        <wp:posOffset>0</wp:posOffset>
                      </wp:positionV>
                      <wp:extent cx="247650" cy="276225"/>
                      <wp:effectExtent l="0" t="0" r="19050" b="2857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7650" cy="276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435BF" w:rsidRDefault="003435BF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94DC34" id="Text Box 3" o:spid="_x0000_s1027" type="#_x0000_t202" style="position:absolute;margin-left:75.3pt;margin-top:0;width:19.5pt;height:21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" fillcolor="white [3201]" strokecolor="white [3212]" strokeweight=".5pt">
                      <v:textbox>
                        <w:txbxContent>
                          <w:p w:rsidR="003435BF" w:rsidRDefault="003435BF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435BF" w:rsidRPr="003B1D12" w:rsidTr="006D74C4">
        <w:trPr>
          <w:trHeight w:val="333"/>
        </w:trPr>
        <w:tc>
          <w:tcPr>
            <w:tcW w:w="2718" w:type="dxa"/>
          </w:tcPr>
          <w:p w:rsidR="003435BF" w:rsidRPr="003B1D12" w:rsidRDefault="000A619F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 xml:space="preserve">Transversal </w:t>
            </w:r>
          </w:p>
        </w:tc>
        <w:tc>
          <w:tcPr>
            <w:tcW w:w="4368" w:type="dxa"/>
          </w:tcPr>
          <w:p w:rsidR="003435BF" w:rsidRPr="003B1D12" w:rsidRDefault="000A619F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A line that intersects two or more lines at two different points.</w:t>
            </w: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  <w:p w:rsidR="000A619F" w:rsidRPr="003B1D12" w:rsidRDefault="000A619F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 xml:space="preserve">Line </w:t>
            </w:r>
            <w:r w:rsidRPr="003B1D12">
              <w:rPr>
                <w:b/>
                <w:i/>
                <w:sz w:val="24"/>
                <w:szCs w:val="24"/>
              </w:rPr>
              <w:t>t</w:t>
            </w:r>
            <w:r w:rsidRPr="003B1D12">
              <w:rPr>
                <w:sz w:val="24"/>
                <w:szCs w:val="24"/>
              </w:rPr>
              <w:t xml:space="preserve"> is a  transversal </w:t>
            </w: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  <w:p w:rsidR="000A619F" w:rsidRPr="003B1D12" w:rsidRDefault="000A619F" w:rsidP="000A619F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When a transversal intersects two parallel lines, eight angles are formed.</w:t>
            </w:r>
          </w:p>
        </w:tc>
        <w:tc>
          <w:tcPr>
            <w:tcW w:w="4182" w:type="dxa"/>
          </w:tcPr>
          <w:p w:rsidR="003435BF" w:rsidRPr="003B1D12" w:rsidRDefault="000A619F">
            <w:pPr>
              <w:rPr>
                <w:sz w:val="24"/>
                <w:szCs w:val="24"/>
              </w:rPr>
            </w:pPr>
            <w:r w:rsidRPr="003B1D12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0" locked="0" layoutInCell="1" allowOverlap="1" wp14:anchorId="1FD924DA" wp14:editId="68679031">
                  <wp:simplePos x="0" y="0"/>
                  <wp:positionH relativeFrom="column">
                    <wp:posOffset>186690</wp:posOffset>
                  </wp:positionH>
                  <wp:positionV relativeFrom="paragraph">
                    <wp:posOffset>35560</wp:posOffset>
                  </wp:positionV>
                  <wp:extent cx="1828800" cy="1473296"/>
                  <wp:effectExtent l="0" t="0" r="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741" cy="1479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  <w:p w:rsidR="000A619F" w:rsidRPr="003B1D12" w:rsidRDefault="000A619F">
            <w:pPr>
              <w:rPr>
                <w:sz w:val="24"/>
                <w:szCs w:val="24"/>
              </w:rPr>
            </w:pPr>
          </w:p>
        </w:tc>
      </w:tr>
      <w:tr w:rsidR="003435BF" w:rsidRPr="003B1D12" w:rsidTr="006D74C4">
        <w:trPr>
          <w:trHeight w:val="314"/>
        </w:trPr>
        <w:tc>
          <w:tcPr>
            <w:tcW w:w="2718" w:type="dxa"/>
          </w:tcPr>
          <w:p w:rsidR="003435BF" w:rsidRPr="003B1D12" w:rsidRDefault="00911430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Interior Angles</w:t>
            </w:r>
          </w:p>
          <w:p w:rsidR="00911430" w:rsidRPr="003B1D12" w:rsidRDefault="00911430">
            <w:pPr>
              <w:rPr>
                <w:sz w:val="24"/>
                <w:szCs w:val="24"/>
              </w:rPr>
            </w:pPr>
          </w:p>
        </w:tc>
        <w:tc>
          <w:tcPr>
            <w:tcW w:w="4368" w:type="dxa"/>
          </w:tcPr>
          <w:p w:rsidR="003435BF" w:rsidRPr="003B1D12" w:rsidRDefault="00911430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Angles inside the parallel lines</w:t>
            </w:r>
          </w:p>
          <w:p w:rsidR="00DE03DC" w:rsidRPr="003B1D12" w:rsidRDefault="00DE03DC">
            <w:pPr>
              <w:rPr>
                <w:sz w:val="24"/>
                <w:szCs w:val="24"/>
              </w:rPr>
            </w:pPr>
          </w:p>
          <w:p w:rsidR="00DE03DC" w:rsidRPr="003B1D12" w:rsidRDefault="00DE03DC">
            <w:pPr>
              <w:rPr>
                <w:sz w:val="24"/>
                <w:szCs w:val="24"/>
              </w:rPr>
            </w:pPr>
          </w:p>
        </w:tc>
        <w:tc>
          <w:tcPr>
            <w:tcW w:w="4182" w:type="dxa"/>
          </w:tcPr>
          <w:p w:rsidR="003435BF" w:rsidRPr="003B1D12" w:rsidRDefault="003435BF">
            <w:pPr>
              <w:rPr>
                <w:sz w:val="24"/>
                <w:szCs w:val="24"/>
              </w:rPr>
            </w:pPr>
          </w:p>
        </w:tc>
      </w:tr>
      <w:tr w:rsidR="003435BF" w:rsidRPr="003B1D12" w:rsidTr="006D74C4">
        <w:trPr>
          <w:trHeight w:val="333"/>
        </w:trPr>
        <w:tc>
          <w:tcPr>
            <w:tcW w:w="2718" w:type="dxa"/>
          </w:tcPr>
          <w:p w:rsidR="003435BF" w:rsidRPr="003B1D12" w:rsidRDefault="003435BF">
            <w:pPr>
              <w:rPr>
                <w:sz w:val="24"/>
                <w:szCs w:val="24"/>
              </w:rPr>
            </w:pPr>
          </w:p>
          <w:p w:rsidR="00911430" w:rsidRPr="003B1D12" w:rsidRDefault="00911430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Alternate interior angles</w:t>
            </w:r>
          </w:p>
          <w:p w:rsidR="00911430" w:rsidRPr="003B1D12" w:rsidRDefault="00911430">
            <w:pPr>
              <w:rPr>
                <w:sz w:val="24"/>
                <w:szCs w:val="24"/>
              </w:rPr>
            </w:pPr>
          </w:p>
        </w:tc>
        <w:tc>
          <w:tcPr>
            <w:tcW w:w="4368" w:type="dxa"/>
          </w:tcPr>
          <w:p w:rsidR="003435BF" w:rsidRPr="003B1D12" w:rsidRDefault="00911430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 xml:space="preserve">Angles inside the parallel lines </w:t>
            </w:r>
            <w:r w:rsidR="00DE03DC" w:rsidRPr="003B1D12">
              <w:rPr>
                <w:sz w:val="24"/>
                <w:szCs w:val="24"/>
              </w:rPr>
              <w:t xml:space="preserve">and </w:t>
            </w:r>
            <w:r w:rsidRPr="003B1D12">
              <w:rPr>
                <w:sz w:val="24"/>
                <w:szCs w:val="24"/>
              </w:rPr>
              <w:t>on opposite sides of the transversal.</w:t>
            </w:r>
          </w:p>
          <w:p w:rsidR="00911430" w:rsidRPr="003B1D12" w:rsidRDefault="00911430">
            <w:pPr>
              <w:rPr>
                <w:sz w:val="24"/>
                <w:szCs w:val="24"/>
              </w:rPr>
            </w:pPr>
          </w:p>
          <w:p w:rsidR="00911430" w:rsidRPr="003B1D12" w:rsidRDefault="00911430">
            <w:pPr>
              <w:rPr>
                <w:b/>
                <w:sz w:val="24"/>
                <w:szCs w:val="24"/>
                <w:u w:val="single"/>
              </w:rPr>
            </w:pPr>
            <w:r w:rsidRPr="003B1D12">
              <w:rPr>
                <w:sz w:val="24"/>
                <w:szCs w:val="24"/>
              </w:rPr>
              <w:t xml:space="preserve">They are always  </w:t>
            </w:r>
            <w:r w:rsidRPr="003B1D12">
              <w:rPr>
                <w:b/>
                <w:sz w:val="24"/>
                <w:szCs w:val="24"/>
                <w:u w:val="single"/>
              </w:rPr>
              <w:t>congruent</w:t>
            </w:r>
          </w:p>
          <w:p w:rsidR="00911430" w:rsidRPr="003B1D12" w:rsidRDefault="00911430">
            <w:pPr>
              <w:rPr>
                <w:sz w:val="24"/>
                <w:szCs w:val="24"/>
              </w:rPr>
            </w:pPr>
          </w:p>
        </w:tc>
        <w:tc>
          <w:tcPr>
            <w:tcW w:w="4182" w:type="dxa"/>
          </w:tcPr>
          <w:p w:rsidR="003435BF" w:rsidRPr="003B1D12" w:rsidRDefault="003435BF">
            <w:pPr>
              <w:rPr>
                <w:sz w:val="24"/>
                <w:szCs w:val="24"/>
              </w:rPr>
            </w:pPr>
          </w:p>
        </w:tc>
      </w:tr>
      <w:tr w:rsidR="003435BF" w:rsidRPr="003B1D12" w:rsidTr="006D74C4">
        <w:trPr>
          <w:trHeight w:val="314"/>
        </w:trPr>
        <w:tc>
          <w:tcPr>
            <w:tcW w:w="2718" w:type="dxa"/>
          </w:tcPr>
          <w:p w:rsidR="003435BF" w:rsidRPr="003B1D12" w:rsidRDefault="00911430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Consecutive interior angles</w:t>
            </w:r>
          </w:p>
        </w:tc>
        <w:tc>
          <w:tcPr>
            <w:tcW w:w="4368" w:type="dxa"/>
          </w:tcPr>
          <w:p w:rsidR="003435BF" w:rsidRPr="003B1D12" w:rsidRDefault="00DE03DC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 xml:space="preserve">Angles on the same side of the transversal and  inside the parallel lines </w:t>
            </w:r>
          </w:p>
          <w:p w:rsidR="00DE03DC" w:rsidRPr="003B1D12" w:rsidRDefault="00DE03DC">
            <w:pPr>
              <w:rPr>
                <w:sz w:val="24"/>
                <w:szCs w:val="24"/>
              </w:rPr>
            </w:pPr>
          </w:p>
          <w:p w:rsidR="00DE03DC" w:rsidRPr="003B1D12" w:rsidRDefault="00DE03DC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 xml:space="preserve">They are </w:t>
            </w:r>
            <w:r w:rsidRPr="003B1D12">
              <w:rPr>
                <w:b/>
                <w:sz w:val="24"/>
                <w:szCs w:val="24"/>
                <w:u w:val="single"/>
              </w:rPr>
              <w:t>Supplementary</w:t>
            </w:r>
            <w:r w:rsidRPr="003B1D12">
              <w:rPr>
                <w:sz w:val="24"/>
                <w:szCs w:val="24"/>
              </w:rPr>
              <w:t xml:space="preserve"> ( Add up to 180°)</w:t>
            </w:r>
          </w:p>
          <w:p w:rsidR="00DE03DC" w:rsidRPr="003B1D12" w:rsidRDefault="00DE03DC">
            <w:pPr>
              <w:rPr>
                <w:sz w:val="24"/>
                <w:szCs w:val="24"/>
              </w:rPr>
            </w:pPr>
          </w:p>
        </w:tc>
        <w:tc>
          <w:tcPr>
            <w:tcW w:w="4182" w:type="dxa"/>
          </w:tcPr>
          <w:p w:rsidR="003435BF" w:rsidRPr="003B1D12" w:rsidRDefault="003435BF">
            <w:pPr>
              <w:rPr>
                <w:sz w:val="24"/>
                <w:szCs w:val="24"/>
              </w:rPr>
            </w:pPr>
          </w:p>
        </w:tc>
      </w:tr>
      <w:tr w:rsidR="003435BF" w:rsidRPr="003B1D12" w:rsidTr="006D74C4">
        <w:trPr>
          <w:trHeight w:val="333"/>
        </w:trPr>
        <w:tc>
          <w:tcPr>
            <w:tcW w:w="2718" w:type="dxa"/>
          </w:tcPr>
          <w:p w:rsidR="003435BF" w:rsidRPr="003B1D12" w:rsidRDefault="00DE03DC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 xml:space="preserve">Exterior Angles </w:t>
            </w:r>
          </w:p>
        </w:tc>
        <w:tc>
          <w:tcPr>
            <w:tcW w:w="4368" w:type="dxa"/>
          </w:tcPr>
          <w:p w:rsidR="003435BF" w:rsidRPr="003B1D12" w:rsidRDefault="00DE03DC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Angles outside the parallel lines.</w:t>
            </w:r>
          </w:p>
          <w:p w:rsidR="00DE03DC" w:rsidRPr="003B1D12" w:rsidRDefault="00DE03DC">
            <w:pPr>
              <w:rPr>
                <w:sz w:val="24"/>
                <w:szCs w:val="24"/>
              </w:rPr>
            </w:pPr>
          </w:p>
          <w:p w:rsidR="00DE03DC" w:rsidRPr="003B1D12" w:rsidRDefault="00DE03DC">
            <w:pPr>
              <w:rPr>
                <w:sz w:val="24"/>
                <w:szCs w:val="24"/>
              </w:rPr>
            </w:pPr>
          </w:p>
        </w:tc>
        <w:tc>
          <w:tcPr>
            <w:tcW w:w="4182" w:type="dxa"/>
          </w:tcPr>
          <w:p w:rsidR="003435BF" w:rsidRPr="003B1D12" w:rsidRDefault="003435BF">
            <w:pPr>
              <w:rPr>
                <w:sz w:val="24"/>
                <w:szCs w:val="24"/>
              </w:rPr>
            </w:pPr>
          </w:p>
        </w:tc>
      </w:tr>
      <w:tr w:rsidR="003435BF" w:rsidRPr="003B1D12" w:rsidTr="006D74C4">
        <w:trPr>
          <w:trHeight w:val="333"/>
        </w:trPr>
        <w:tc>
          <w:tcPr>
            <w:tcW w:w="2718" w:type="dxa"/>
          </w:tcPr>
          <w:p w:rsidR="003435BF" w:rsidRPr="003B1D12" w:rsidRDefault="00DE03DC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Alternate Exterior Angles</w:t>
            </w:r>
          </w:p>
        </w:tc>
        <w:tc>
          <w:tcPr>
            <w:tcW w:w="4368" w:type="dxa"/>
          </w:tcPr>
          <w:p w:rsidR="003435BF" w:rsidRPr="003B1D12" w:rsidRDefault="00DE03DC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Angles on opposite sides of the transversal and outside the parallel lines</w:t>
            </w:r>
          </w:p>
          <w:p w:rsidR="00DE03DC" w:rsidRPr="003B1D12" w:rsidRDefault="00DE03DC">
            <w:pPr>
              <w:rPr>
                <w:sz w:val="24"/>
                <w:szCs w:val="24"/>
              </w:rPr>
            </w:pPr>
          </w:p>
          <w:p w:rsidR="00DE03DC" w:rsidRPr="003B1D12" w:rsidRDefault="00DE03DC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 xml:space="preserve">They are always </w:t>
            </w:r>
            <w:r w:rsidRPr="003B1D12">
              <w:rPr>
                <w:b/>
                <w:sz w:val="24"/>
                <w:szCs w:val="24"/>
                <w:u w:val="single"/>
              </w:rPr>
              <w:t>congruent</w:t>
            </w:r>
            <w:r w:rsidRPr="003B1D12">
              <w:rPr>
                <w:sz w:val="24"/>
                <w:szCs w:val="24"/>
              </w:rPr>
              <w:t>.</w:t>
            </w:r>
          </w:p>
          <w:p w:rsidR="00DE03DC" w:rsidRPr="003B1D12" w:rsidRDefault="00DE03DC">
            <w:pPr>
              <w:rPr>
                <w:sz w:val="24"/>
                <w:szCs w:val="24"/>
              </w:rPr>
            </w:pPr>
          </w:p>
        </w:tc>
        <w:tc>
          <w:tcPr>
            <w:tcW w:w="4182" w:type="dxa"/>
          </w:tcPr>
          <w:p w:rsidR="003435BF" w:rsidRPr="003B1D12" w:rsidRDefault="003435BF">
            <w:pPr>
              <w:rPr>
                <w:sz w:val="24"/>
                <w:szCs w:val="24"/>
              </w:rPr>
            </w:pPr>
          </w:p>
        </w:tc>
      </w:tr>
      <w:tr w:rsidR="00E11E71" w:rsidRPr="003B1D12" w:rsidTr="006D74C4">
        <w:trPr>
          <w:trHeight w:val="333"/>
        </w:trPr>
        <w:tc>
          <w:tcPr>
            <w:tcW w:w="2718" w:type="dxa"/>
          </w:tcPr>
          <w:p w:rsidR="00E11E71" w:rsidRPr="003B1D12" w:rsidRDefault="00E11E71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Corresponding angles</w:t>
            </w:r>
          </w:p>
        </w:tc>
        <w:tc>
          <w:tcPr>
            <w:tcW w:w="4368" w:type="dxa"/>
          </w:tcPr>
          <w:p w:rsidR="00E11E71" w:rsidRPr="003B1D12" w:rsidRDefault="00E11E71">
            <w:pPr>
              <w:rPr>
                <w:sz w:val="24"/>
                <w:szCs w:val="24"/>
              </w:rPr>
            </w:pPr>
            <w:r w:rsidRPr="003B1D12">
              <w:rPr>
                <w:sz w:val="24"/>
                <w:szCs w:val="24"/>
              </w:rPr>
              <w:t>Angles in matching corners of the transversal.</w:t>
            </w:r>
          </w:p>
          <w:p w:rsidR="00E11E71" w:rsidRPr="003B1D12" w:rsidRDefault="00E11E71">
            <w:pPr>
              <w:rPr>
                <w:sz w:val="24"/>
                <w:szCs w:val="24"/>
              </w:rPr>
            </w:pPr>
          </w:p>
          <w:p w:rsidR="00E11E71" w:rsidRPr="003B1D12" w:rsidRDefault="00E11E71">
            <w:pPr>
              <w:rPr>
                <w:b/>
                <w:sz w:val="24"/>
                <w:szCs w:val="24"/>
                <w:u w:val="single"/>
              </w:rPr>
            </w:pPr>
            <w:r w:rsidRPr="003B1D12">
              <w:rPr>
                <w:sz w:val="24"/>
                <w:szCs w:val="24"/>
              </w:rPr>
              <w:t xml:space="preserve">They are always </w:t>
            </w:r>
            <w:r w:rsidRPr="003B1D12">
              <w:rPr>
                <w:b/>
                <w:sz w:val="24"/>
                <w:szCs w:val="24"/>
                <w:u w:val="single"/>
              </w:rPr>
              <w:t>Congruent</w:t>
            </w:r>
          </w:p>
          <w:p w:rsidR="00E11E71" w:rsidRPr="003B1D12" w:rsidRDefault="00E11E71">
            <w:pPr>
              <w:rPr>
                <w:sz w:val="24"/>
                <w:szCs w:val="24"/>
              </w:rPr>
            </w:pPr>
          </w:p>
        </w:tc>
        <w:tc>
          <w:tcPr>
            <w:tcW w:w="4182" w:type="dxa"/>
          </w:tcPr>
          <w:p w:rsidR="00E11E71" w:rsidRPr="003B1D12" w:rsidRDefault="00E11E71">
            <w:pPr>
              <w:rPr>
                <w:sz w:val="24"/>
                <w:szCs w:val="24"/>
              </w:rPr>
            </w:pPr>
          </w:p>
        </w:tc>
      </w:tr>
      <w:tr w:rsidR="00163EED" w:rsidRPr="003B1D12" w:rsidTr="006D74C4">
        <w:trPr>
          <w:trHeight w:val="333"/>
        </w:trPr>
        <w:tc>
          <w:tcPr>
            <w:tcW w:w="2718" w:type="dxa"/>
          </w:tcPr>
          <w:p w:rsidR="00163EED" w:rsidRPr="003B1D12" w:rsidRDefault="00163EE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inear Pair</w:t>
            </w:r>
          </w:p>
        </w:tc>
        <w:tc>
          <w:tcPr>
            <w:tcW w:w="4368" w:type="dxa"/>
          </w:tcPr>
          <w:p w:rsidR="00163EED" w:rsidRPr="00163EED" w:rsidRDefault="00163EE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wo angles that are adjacent (next to each other and share a side) and supplementary (add up to 180</w:t>
            </w:r>
            <w:r>
              <w:rPr>
                <w:sz w:val="24"/>
                <w:szCs w:val="24"/>
                <w:vertAlign w:val="superscript"/>
              </w:rPr>
              <w:t>o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182" w:type="dxa"/>
          </w:tcPr>
          <w:p w:rsidR="00163EED" w:rsidRPr="003B1D12" w:rsidRDefault="00163EED">
            <w:pPr>
              <w:rPr>
                <w:sz w:val="24"/>
                <w:szCs w:val="24"/>
              </w:rPr>
            </w:pPr>
          </w:p>
        </w:tc>
      </w:tr>
      <w:tr w:rsidR="00480588" w:rsidRPr="003B1D12" w:rsidTr="006D74C4">
        <w:trPr>
          <w:trHeight w:val="333"/>
        </w:trPr>
        <w:tc>
          <w:tcPr>
            <w:tcW w:w="2718" w:type="dxa"/>
          </w:tcPr>
          <w:p w:rsidR="00480588" w:rsidRDefault="0048058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ertical Angles</w:t>
            </w:r>
          </w:p>
          <w:p w:rsidR="00480588" w:rsidRDefault="00480588">
            <w:pPr>
              <w:rPr>
                <w:sz w:val="24"/>
                <w:szCs w:val="24"/>
              </w:rPr>
            </w:pPr>
          </w:p>
          <w:p w:rsidR="00480588" w:rsidRDefault="00480588">
            <w:pPr>
              <w:rPr>
                <w:sz w:val="24"/>
                <w:szCs w:val="24"/>
              </w:rPr>
            </w:pPr>
          </w:p>
        </w:tc>
        <w:tc>
          <w:tcPr>
            <w:tcW w:w="4368" w:type="dxa"/>
          </w:tcPr>
          <w:p w:rsidR="00480588" w:rsidRDefault="0048058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wo angles that are f</w:t>
            </w:r>
            <w:bookmarkStart w:id="0" w:name="_GoBack"/>
            <w:bookmarkEnd w:id="0"/>
            <w:r>
              <w:rPr>
                <w:sz w:val="24"/>
                <w:szCs w:val="24"/>
              </w:rPr>
              <w:t xml:space="preserve">ormed by intersecting lines.  They are across from each other. </w:t>
            </w:r>
          </w:p>
        </w:tc>
        <w:tc>
          <w:tcPr>
            <w:tcW w:w="4182" w:type="dxa"/>
          </w:tcPr>
          <w:p w:rsidR="00480588" w:rsidRPr="003B1D12" w:rsidRDefault="00480588">
            <w:pPr>
              <w:rPr>
                <w:sz w:val="24"/>
                <w:szCs w:val="24"/>
              </w:rPr>
            </w:pPr>
          </w:p>
        </w:tc>
      </w:tr>
    </w:tbl>
    <w:p w:rsidR="003435BF" w:rsidRDefault="003435BF"/>
    <w:p w:rsidR="00163EED" w:rsidRDefault="00163EED"/>
    <w:p w:rsidR="00E11E71" w:rsidRPr="00C22D79" w:rsidRDefault="00C22D79">
      <w:pPr>
        <w:rPr>
          <w:sz w:val="28"/>
          <w:szCs w:val="28"/>
        </w:rPr>
      </w:pPr>
      <w:r w:rsidRPr="00C22D79">
        <w:rPr>
          <w:b/>
          <w:sz w:val="28"/>
          <w:szCs w:val="28"/>
          <w:u w:val="single"/>
        </w:rPr>
        <w:t xml:space="preserve">Example </w:t>
      </w:r>
      <w:r>
        <w:rPr>
          <w:b/>
          <w:sz w:val="28"/>
          <w:szCs w:val="28"/>
          <w:u w:val="single"/>
        </w:rPr>
        <w:t>1</w:t>
      </w:r>
      <w:r w:rsidRPr="00C22D79">
        <w:rPr>
          <w:sz w:val="28"/>
          <w:szCs w:val="28"/>
        </w:rPr>
        <w:t>: In each diagram below, Find the measure of angle 1 and angle 1, justify your answer.</w:t>
      </w:r>
    </w:p>
    <w:p w:rsidR="00E11E71" w:rsidRDefault="00E11E71">
      <w:r w:rsidRPr="00E11E71">
        <w:rPr>
          <w:noProof/>
        </w:rPr>
        <w:drawing>
          <wp:anchor distT="0" distB="0" distL="114300" distR="114300" simplePos="0" relativeHeight="251665408" behindDoc="0" locked="0" layoutInCell="1" allowOverlap="1" wp14:anchorId="6652A239" wp14:editId="0B265F38">
            <wp:simplePos x="0" y="0"/>
            <wp:positionH relativeFrom="column">
              <wp:posOffset>-180975</wp:posOffset>
            </wp:positionH>
            <wp:positionV relativeFrom="paragraph">
              <wp:posOffset>29210</wp:posOffset>
            </wp:positionV>
            <wp:extent cx="6858000" cy="1385243"/>
            <wp:effectExtent l="0" t="0" r="0" b="571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385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2D79">
        <w:tab/>
      </w:r>
      <w:r w:rsidR="00C22D79">
        <w:tab/>
      </w:r>
      <w:r w:rsidR="00C22D79">
        <w:tab/>
      </w:r>
      <w:r w:rsidR="00C22D79">
        <w:tab/>
      </w:r>
      <w:r w:rsidR="00C22D79">
        <w:tab/>
      </w:r>
      <w:r w:rsidR="00C22D79">
        <w:tab/>
      </w:r>
    </w:p>
    <w:p w:rsidR="00C22D79" w:rsidRDefault="00C22D79">
      <w:r>
        <w:tab/>
      </w:r>
      <w:r>
        <w:tab/>
      </w:r>
      <w:r>
        <w:tab/>
      </w:r>
    </w:p>
    <w:p w:rsidR="00C22D79" w:rsidRDefault="00C22D79">
      <w:r>
        <w:tab/>
      </w:r>
      <w:r>
        <w:tab/>
      </w:r>
      <w:r>
        <w:tab/>
      </w:r>
    </w:p>
    <w:p w:rsidR="00C22D79" w:rsidRDefault="00C22D79">
      <w:r>
        <w:tab/>
      </w:r>
      <w:r>
        <w:tab/>
      </w:r>
      <w:r>
        <w:tab/>
      </w:r>
      <w:r>
        <w:tab/>
      </w:r>
    </w:p>
    <w:p w:rsidR="00C22D79" w:rsidRDefault="00C22D79"/>
    <w:p w:rsidR="00C22D79" w:rsidRDefault="00C22D79">
      <w:r>
        <w:tab/>
      </w:r>
    </w:p>
    <w:p w:rsidR="00C22D79" w:rsidRDefault="00C22D79"/>
    <w:p w:rsidR="00C22D79" w:rsidRDefault="003B1D12">
      <w:r>
        <w:rPr>
          <w:noProof/>
        </w:rPr>
        <w:drawing>
          <wp:anchor distT="0" distB="0" distL="114300" distR="114300" simplePos="0" relativeHeight="251666432" behindDoc="0" locked="0" layoutInCell="1" allowOverlap="1" wp14:anchorId="5BB74864" wp14:editId="2161067D">
            <wp:simplePos x="0" y="0"/>
            <wp:positionH relativeFrom="column">
              <wp:posOffset>-354330</wp:posOffset>
            </wp:positionH>
            <wp:positionV relativeFrom="paragraph">
              <wp:posOffset>432435</wp:posOffset>
            </wp:positionV>
            <wp:extent cx="4886325" cy="219837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198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508C" w:rsidRPr="003B1D12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BE14E3F" wp14:editId="1D839351">
                <wp:simplePos x="0" y="0"/>
                <wp:positionH relativeFrom="column">
                  <wp:posOffset>4562475</wp:posOffset>
                </wp:positionH>
                <wp:positionV relativeFrom="paragraph">
                  <wp:posOffset>502920</wp:posOffset>
                </wp:positionV>
                <wp:extent cx="2486025" cy="4543425"/>
                <wp:effectExtent l="0" t="0" r="28575" b="2857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6025" cy="4543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508C" w:rsidRPr="0022508C" w:rsidRDefault="0022508C" w:rsidP="0022508C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22508C">
                              <w:rPr>
                                <w:b/>
                                <w:u w:val="single"/>
                              </w:rPr>
                              <w:t xml:space="preserve">Angle                                 </w:t>
                            </w:r>
                            <w:r>
                              <w:rPr>
                                <w:b/>
                                <w:u w:val="single"/>
                              </w:rPr>
                              <w:t>Justification</w:t>
                            </w:r>
                            <w:r w:rsidRPr="0022508C">
                              <w:rPr>
                                <w:b/>
                                <w:u w:val="single"/>
                              </w:rPr>
                              <w:t xml:space="preserve">                    </w:t>
                            </w:r>
                          </w:p>
                          <w:p w:rsidR="0022508C" w:rsidRDefault="0022508C" w:rsidP="0022508C">
                            <w:r>
                              <w:t xml:space="preserve">m&lt;1 =    ______                </w:t>
                            </w:r>
                          </w:p>
                          <w:p w:rsidR="0022508C" w:rsidRDefault="0022508C" w:rsidP="0022508C">
                            <w:r>
                              <w:t>m&lt;2 =   _______</w:t>
                            </w:r>
                          </w:p>
                          <w:p w:rsidR="0022508C" w:rsidRDefault="0022508C" w:rsidP="0022508C">
                            <w:r>
                              <w:t xml:space="preserve">m&lt;3=   _______   </w:t>
                            </w:r>
                          </w:p>
                          <w:p w:rsidR="0022508C" w:rsidRDefault="0022508C" w:rsidP="0022508C">
                            <w:r>
                              <w:t xml:space="preserve">m&lt;4=   _______   </w:t>
                            </w:r>
                          </w:p>
                          <w:p w:rsidR="0022508C" w:rsidRDefault="0022508C" w:rsidP="0022508C">
                            <w:r>
                              <w:t>m&lt;5=   ________</w:t>
                            </w:r>
                          </w:p>
                          <w:p w:rsidR="0022508C" w:rsidRDefault="0022508C" w:rsidP="0022508C">
                            <w:r>
                              <w:t>m&lt;6=   ________</w:t>
                            </w:r>
                          </w:p>
                          <w:p w:rsidR="0022508C" w:rsidRDefault="0022508C" w:rsidP="0022508C">
                            <w:r>
                              <w:t>m&lt;7= _________</w:t>
                            </w:r>
                          </w:p>
                          <w:p w:rsidR="0022508C" w:rsidRDefault="0022508C" w:rsidP="0022508C">
                            <w:r>
                              <w:t>m&lt;8 = ________</w:t>
                            </w:r>
                          </w:p>
                          <w:p w:rsidR="0022508C" w:rsidRDefault="0022508C" w:rsidP="0022508C">
                            <w:r>
                              <w:t>m&lt;9=   _______</w:t>
                            </w:r>
                          </w:p>
                          <w:p w:rsidR="0022508C" w:rsidRDefault="0022508C" w:rsidP="0022508C">
                            <w:r>
                              <w:t>m&lt;10= _________</w:t>
                            </w:r>
                          </w:p>
                          <w:p w:rsidR="0022508C" w:rsidRDefault="0022508C" w:rsidP="0022508C">
                            <w:r>
                              <w:t>m&lt;11= _________</w:t>
                            </w:r>
                          </w:p>
                          <w:p w:rsidR="0022508C" w:rsidRDefault="0022508C" w:rsidP="0022508C">
                            <w:r>
                              <w:t>m&lt;12 =__________</w:t>
                            </w:r>
                          </w:p>
                          <w:p w:rsidR="0022508C" w:rsidRDefault="0022508C" w:rsidP="0022508C">
                            <w:r>
                              <w:t>m&lt;13= ___________</w:t>
                            </w:r>
                          </w:p>
                          <w:p w:rsidR="0022508C" w:rsidRDefault="0022508C" w:rsidP="0022508C"/>
                          <w:p w:rsidR="0022508C" w:rsidRDefault="0022508C" w:rsidP="0022508C"/>
                          <w:p w:rsidR="0022508C" w:rsidRDefault="0022508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E14E3F" id="Text Box 11" o:spid="_x0000_s1028" type="#_x0000_t202" style="position:absolute;margin-left:359.25pt;margin-top:39.6pt;width:195.75pt;height:357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" fillcolor="white [3201]" strokeweight=".5pt">
                <v:textbox>
                  <w:txbxContent>
                    <w:p w:rsidR="0022508C" w:rsidRPr="0022508C" w:rsidRDefault="0022508C" w:rsidP="0022508C">
                      <w:pPr>
                        <w:rPr>
                          <w:b/>
                          <w:u w:val="single"/>
                        </w:rPr>
                      </w:pPr>
                      <w:r w:rsidRPr="0022508C">
                        <w:rPr>
                          <w:b/>
                          <w:u w:val="single"/>
                        </w:rPr>
                        <w:t xml:space="preserve">Angle                                 </w:t>
                      </w:r>
                      <w:r>
                        <w:rPr>
                          <w:b/>
                          <w:u w:val="single"/>
                        </w:rPr>
                        <w:t>Justification</w:t>
                      </w:r>
                      <w:r w:rsidRPr="0022508C">
                        <w:rPr>
                          <w:b/>
                          <w:u w:val="single"/>
                        </w:rPr>
                        <w:t xml:space="preserve">                    </w:t>
                      </w:r>
                    </w:p>
                    <w:p w:rsidR="0022508C" w:rsidRDefault="0022508C" w:rsidP="0022508C">
                      <w:r>
                        <w:t xml:space="preserve">m&lt;1 =    ______                </w:t>
                      </w:r>
                    </w:p>
                    <w:p w:rsidR="0022508C" w:rsidRDefault="0022508C" w:rsidP="0022508C">
                      <w:r>
                        <w:t>m&lt;2 =   _______</w:t>
                      </w:r>
                    </w:p>
                    <w:p w:rsidR="0022508C" w:rsidRDefault="0022508C" w:rsidP="0022508C">
                      <w:r>
                        <w:t xml:space="preserve">m&lt;3=   _______   </w:t>
                      </w:r>
                    </w:p>
                    <w:p w:rsidR="0022508C" w:rsidRDefault="0022508C" w:rsidP="0022508C">
                      <w:r>
                        <w:t xml:space="preserve">m&lt;4=   _______   </w:t>
                      </w:r>
                    </w:p>
                    <w:p w:rsidR="0022508C" w:rsidRDefault="0022508C" w:rsidP="0022508C">
                      <w:r>
                        <w:t>m&lt;5=   ________</w:t>
                      </w:r>
                    </w:p>
                    <w:p w:rsidR="0022508C" w:rsidRDefault="0022508C" w:rsidP="0022508C">
                      <w:r>
                        <w:t>m&lt;6=   ________</w:t>
                      </w:r>
                    </w:p>
                    <w:p w:rsidR="0022508C" w:rsidRDefault="0022508C" w:rsidP="0022508C">
                      <w:r>
                        <w:t>m&lt;7= _________</w:t>
                      </w:r>
                    </w:p>
                    <w:p w:rsidR="0022508C" w:rsidRDefault="0022508C" w:rsidP="0022508C">
                      <w:r>
                        <w:t>m&lt;8 = ________</w:t>
                      </w:r>
                    </w:p>
                    <w:p w:rsidR="0022508C" w:rsidRDefault="0022508C" w:rsidP="0022508C">
                      <w:r>
                        <w:t>m&lt;9=   _______</w:t>
                      </w:r>
                    </w:p>
                    <w:p w:rsidR="0022508C" w:rsidRDefault="0022508C" w:rsidP="0022508C">
                      <w:r>
                        <w:t>m&lt;10= _________</w:t>
                      </w:r>
                    </w:p>
                    <w:p w:rsidR="0022508C" w:rsidRDefault="0022508C" w:rsidP="0022508C">
                      <w:r>
                        <w:t>m&lt;11= _________</w:t>
                      </w:r>
                    </w:p>
                    <w:p w:rsidR="0022508C" w:rsidRDefault="0022508C" w:rsidP="0022508C">
                      <w:r>
                        <w:t>m&lt;12 =__________</w:t>
                      </w:r>
                    </w:p>
                    <w:p w:rsidR="0022508C" w:rsidRDefault="0022508C" w:rsidP="0022508C">
                      <w:r>
                        <w:t>m&lt;13= ___________</w:t>
                      </w:r>
                    </w:p>
                    <w:p w:rsidR="0022508C" w:rsidRDefault="0022508C" w:rsidP="0022508C"/>
                    <w:p w:rsidR="0022508C" w:rsidRDefault="0022508C" w:rsidP="0022508C"/>
                    <w:p w:rsidR="0022508C" w:rsidRDefault="0022508C"/>
                  </w:txbxContent>
                </v:textbox>
              </v:shape>
            </w:pict>
          </mc:Fallback>
        </mc:AlternateContent>
      </w:r>
      <w:r w:rsidR="00C22D79" w:rsidRPr="003B1D12">
        <w:rPr>
          <w:b/>
          <w:u w:val="single"/>
        </w:rPr>
        <w:t>Example 2</w:t>
      </w:r>
      <w:r w:rsidR="00C22D79">
        <w:t xml:space="preserve">.  </w:t>
      </w:r>
      <w:r w:rsidR="00F759E9">
        <w:rPr>
          <w:sz w:val="23"/>
          <w:szCs w:val="23"/>
        </w:rPr>
        <w:t xml:space="preserve">In the diagram below, </w:t>
      </w:r>
      <w:r w:rsidR="00C22D79">
        <w:rPr>
          <w:sz w:val="23"/>
          <w:szCs w:val="23"/>
        </w:rPr>
        <w:t xml:space="preserve">line </w:t>
      </w:r>
      <w:r w:rsidR="00C22D79">
        <w:rPr>
          <w:i/>
          <w:iCs/>
          <w:sz w:val="23"/>
          <w:szCs w:val="23"/>
        </w:rPr>
        <w:t xml:space="preserve">c </w:t>
      </w:r>
      <w:r w:rsidR="00C22D79">
        <w:rPr>
          <w:sz w:val="23"/>
          <w:szCs w:val="23"/>
        </w:rPr>
        <w:t xml:space="preserve">|| line </w:t>
      </w:r>
      <w:r w:rsidR="00C22D79">
        <w:rPr>
          <w:i/>
          <w:iCs/>
          <w:sz w:val="23"/>
          <w:szCs w:val="23"/>
        </w:rPr>
        <w:t>d</w:t>
      </w:r>
      <w:r w:rsidR="00F759E9">
        <w:rPr>
          <w:sz w:val="23"/>
          <w:szCs w:val="23"/>
        </w:rPr>
        <w:t xml:space="preserve">, and lines a and b are transversals.  </w:t>
      </w:r>
      <w:r w:rsidR="00C22D79">
        <w:rPr>
          <w:sz w:val="23"/>
          <w:szCs w:val="23"/>
        </w:rPr>
        <w:t>If the measure of angle 3 is 65° and the measure of angle 15 is 85°.  Find the measures of all the angles. Justify your answer</w:t>
      </w:r>
    </w:p>
    <w:p w:rsidR="00C22D79" w:rsidRDefault="00C22D79"/>
    <w:p w:rsidR="00C22D79" w:rsidRDefault="00C22D79"/>
    <w:p w:rsidR="00C22D79" w:rsidRDefault="00C22D79">
      <w:r>
        <w:tab/>
      </w:r>
    </w:p>
    <w:p w:rsidR="00C22D79" w:rsidRDefault="00C22D79"/>
    <w:p w:rsidR="00C22D79" w:rsidRDefault="00C22D79"/>
    <w:p w:rsidR="00C22D79" w:rsidRDefault="00C22D79"/>
    <w:p w:rsidR="00C22D79" w:rsidRDefault="00C22D79"/>
    <w:p w:rsidR="0022508C" w:rsidRDefault="003C56D2">
      <w:r w:rsidRPr="003B1D12">
        <w:rPr>
          <w:b/>
          <w:noProof/>
          <w:u w:val="single"/>
        </w:rPr>
        <w:drawing>
          <wp:anchor distT="0" distB="0" distL="114300" distR="114300" simplePos="0" relativeHeight="251669504" behindDoc="0" locked="0" layoutInCell="1" allowOverlap="1" wp14:anchorId="01AEF9DD" wp14:editId="30B44A35">
            <wp:simplePos x="0" y="0"/>
            <wp:positionH relativeFrom="column">
              <wp:posOffset>1419225</wp:posOffset>
            </wp:positionH>
            <wp:positionV relativeFrom="paragraph">
              <wp:posOffset>208915</wp:posOffset>
            </wp:positionV>
            <wp:extent cx="2858770" cy="13906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77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1D12">
        <w:rPr>
          <w:b/>
          <w:u w:val="single"/>
        </w:rPr>
        <w:t>Example   3a</w:t>
      </w:r>
      <w:r>
        <w:t xml:space="preserve">:  </w:t>
      </w:r>
      <w:r w:rsidR="003B1D12">
        <w:t>S</w:t>
      </w:r>
      <w:r>
        <w:rPr>
          <w:sz w:val="23"/>
          <w:szCs w:val="23"/>
        </w:rPr>
        <w:t>olve for x, then find the measure of each angle.</w:t>
      </w:r>
    </w:p>
    <w:p w:rsidR="0022508C" w:rsidRDefault="0022508C" w:rsidP="003C56D2"/>
    <w:p w:rsidR="003C56D2" w:rsidRDefault="003C56D2" w:rsidP="003C56D2">
      <w:pPr>
        <w:ind w:left="1440"/>
      </w:pPr>
    </w:p>
    <w:p w:rsidR="003C56D2" w:rsidRDefault="003C56D2" w:rsidP="003C56D2">
      <w:pPr>
        <w:ind w:left="1440"/>
      </w:pPr>
    </w:p>
    <w:p w:rsidR="003C56D2" w:rsidRDefault="003C56D2" w:rsidP="003C56D2">
      <w:pPr>
        <w:ind w:left="1440"/>
      </w:pPr>
    </w:p>
    <w:p w:rsidR="003C56D2" w:rsidRDefault="003C56D2" w:rsidP="003C56D2">
      <w:pPr>
        <w:ind w:left="1440"/>
      </w:pPr>
    </w:p>
    <w:p w:rsidR="003C56D2" w:rsidRDefault="003C56D2" w:rsidP="003C56D2">
      <w:pPr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C59A93B" wp14:editId="56BE0C9B">
                <wp:simplePos x="0" y="0"/>
                <wp:positionH relativeFrom="column">
                  <wp:posOffset>-314325</wp:posOffset>
                </wp:positionH>
                <wp:positionV relativeFrom="paragraph">
                  <wp:posOffset>80645</wp:posOffset>
                </wp:positionV>
                <wp:extent cx="4953000" cy="0"/>
                <wp:effectExtent l="0" t="0" r="1905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2D81B5" id="Straight Connector 15" o:spid="_x0000_s1026" style="position:absolute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4.75pt,6.35pt" to="365.2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" strokecolor="black [3040]" strokeweight="1.5pt"/>
            </w:pict>
          </mc:Fallback>
        </mc:AlternateContent>
      </w:r>
    </w:p>
    <w:p w:rsidR="003C56D2" w:rsidRDefault="003B1D12" w:rsidP="003C56D2">
      <w:r>
        <w:rPr>
          <w:noProof/>
        </w:rPr>
        <w:drawing>
          <wp:anchor distT="0" distB="0" distL="114300" distR="114300" simplePos="0" relativeHeight="251670528" behindDoc="0" locked="0" layoutInCell="1" allowOverlap="1" wp14:anchorId="5C7E872E" wp14:editId="7D14C726">
            <wp:simplePos x="0" y="0"/>
            <wp:positionH relativeFrom="column">
              <wp:posOffset>295275</wp:posOffset>
            </wp:positionH>
            <wp:positionV relativeFrom="paragraph">
              <wp:posOffset>215900</wp:posOffset>
            </wp:positionV>
            <wp:extent cx="1857375" cy="1529715"/>
            <wp:effectExtent l="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52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56D2">
        <w:t>3b)</w:t>
      </w:r>
      <w:r>
        <w:t xml:space="preserve">  S</w:t>
      </w:r>
      <w:r>
        <w:rPr>
          <w:sz w:val="23"/>
          <w:szCs w:val="23"/>
        </w:rPr>
        <w:t>olv</w:t>
      </w:r>
      <w:r w:rsidR="00AB7DDD">
        <w:rPr>
          <w:sz w:val="23"/>
          <w:szCs w:val="23"/>
        </w:rPr>
        <w:t xml:space="preserve">e for x, then find the measure </w:t>
      </w:r>
      <w:r>
        <w:rPr>
          <w:sz w:val="23"/>
          <w:szCs w:val="23"/>
        </w:rPr>
        <w:t>of each angle</w:t>
      </w:r>
    </w:p>
    <w:sectPr w:rsidR="003C56D2" w:rsidSect="003B1D12">
      <w:pgSz w:w="12240" w:h="15840"/>
      <w:pgMar w:top="450" w:right="720" w:bottom="36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1D12" w:rsidRDefault="003B1D12" w:rsidP="003B1D12">
      <w:pPr>
        <w:spacing w:after="0" w:line="240" w:lineRule="auto"/>
      </w:pPr>
      <w:r>
        <w:separator/>
      </w:r>
    </w:p>
  </w:endnote>
  <w:endnote w:type="continuationSeparator" w:id="0">
    <w:p w:rsidR="003B1D12" w:rsidRDefault="003B1D12" w:rsidP="003B1D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1D12" w:rsidRDefault="003B1D12" w:rsidP="003B1D12">
      <w:pPr>
        <w:spacing w:after="0" w:line="240" w:lineRule="auto"/>
      </w:pPr>
      <w:r>
        <w:separator/>
      </w:r>
    </w:p>
  </w:footnote>
  <w:footnote w:type="continuationSeparator" w:id="0">
    <w:p w:rsidR="003B1D12" w:rsidRDefault="003B1D12" w:rsidP="003B1D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920E4C"/>
    <w:multiLevelType w:val="hybridMultilevel"/>
    <w:tmpl w:val="37982726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35BF"/>
    <w:rsid w:val="000A619F"/>
    <w:rsid w:val="00163EED"/>
    <w:rsid w:val="0022508C"/>
    <w:rsid w:val="003435BF"/>
    <w:rsid w:val="003B1D12"/>
    <w:rsid w:val="003C56D2"/>
    <w:rsid w:val="00480588"/>
    <w:rsid w:val="004D2101"/>
    <w:rsid w:val="00612711"/>
    <w:rsid w:val="006D74C4"/>
    <w:rsid w:val="00911430"/>
    <w:rsid w:val="00AB7DDD"/>
    <w:rsid w:val="00C22D79"/>
    <w:rsid w:val="00C24A74"/>
    <w:rsid w:val="00CC0928"/>
    <w:rsid w:val="00D10E38"/>
    <w:rsid w:val="00DE03DC"/>
    <w:rsid w:val="00E11E71"/>
    <w:rsid w:val="00F75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F5BD1A5"/>
  <w15:docId w15:val="{214CA549-E2BD-4416-9022-D473E5A64E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435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435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35B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35BF"/>
    <w:rPr>
      <w:color w:val="808080"/>
    </w:rPr>
  </w:style>
  <w:style w:type="paragraph" w:styleId="ListParagraph">
    <w:name w:val="List Paragraph"/>
    <w:basedOn w:val="Normal"/>
    <w:uiPriority w:val="34"/>
    <w:qFormat/>
    <w:rsid w:val="003C56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B1D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1D12"/>
  </w:style>
  <w:style w:type="paragraph" w:styleId="Footer">
    <w:name w:val="footer"/>
    <w:basedOn w:val="Normal"/>
    <w:link w:val="FooterChar"/>
    <w:uiPriority w:val="99"/>
    <w:unhideWhenUsed/>
    <w:rsid w:val="003B1D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1D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62</Words>
  <Characters>149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ra Ritchie</dc:creator>
  <cp:lastModifiedBy>Hilary Armstrong</cp:lastModifiedBy>
  <cp:revision>3</cp:revision>
  <cp:lastPrinted>2017-08-14T17:26:00Z</cp:lastPrinted>
  <dcterms:created xsi:type="dcterms:W3CDTF">2017-08-14T17:26:00Z</dcterms:created>
  <dcterms:modified xsi:type="dcterms:W3CDTF">2018-08-17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